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5"/>
  </p:notesMasterIdLst>
  <p:sldIdLst>
    <p:sldId id="314" r:id="rId5"/>
    <p:sldId id="545" r:id="rId6"/>
    <p:sldId id="554" r:id="rId7"/>
    <p:sldId id="556" r:id="rId8"/>
    <p:sldId id="319" r:id="rId9"/>
    <p:sldId id="410" r:id="rId10"/>
    <p:sldId id="428" r:id="rId11"/>
    <p:sldId id="316" r:id="rId12"/>
    <p:sldId id="437" r:id="rId13"/>
    <p:sldId id="557" r:id="rId14"/>
    <p:sldId id="320" r:id="rId15"/>
    <p:sldId id="348" r:id="rId16"/>
    <p:sldId id="569" r:id="rId17"/>
    <p:sldId id="570" r:id="rId18"/>
    <p:sldId id="571" r:id="rId19"/>
    <p:sldId id="572" r:id="rId20"/>
    <p:sldId id="421" r:id="rId21"/>
    <p:sldId id="498" r:id="rId22"/>
    <p:sldId id="500" r:id="rId23"/>
    <p:sldId id="417" r:id="rId24"/>
    <p:sldId id="503" r:id="rId25"/>
    <p:sldId id="422" r:id="rId26"/>
    <p:sldId id="423" r:id="rId27"/>
    <p:sldId id="519" r:id="rId28"/>
    <p:sldId id="520" r:id="rId29"/>
    <p:sldId id="518" r:id="rId30"/>
    <p:sldId id="345" r:id="rId31"/>
    <p:sldId id="341" r:id="rId32"/>
    <p:sldId id="543" r:id="rId33"/>
    <p:sldId id="409" r:id="rId34"/>
    <p:sldId id="544" r:id="rId35"/>
    <p:sldId id="558" r:id="rId36"/>
    <p:sldId id="560" r:id="rId37"/>
    <p:sldId id="563" r:id="rId38"/>
    <p:sldId id="564" r:id="rId39"/>
    <p:sldId id="506" r:id="rId40"/>
    <p:sldId id="517" r:id="rId41"/>
    <p:sldId id="464" r:id="rId42"/>
    <p:sldId id="528" r:id="rId43"/>
    <p:sldId id="471" r:id="rId44"/>
    <p:sldId id="509" r:id="rId45"/>
    <p:sldId id="510" r:id="rId46"/>
    <p:sldId id="474" r:id="rId47"/>
    <p:sldId id="532" r:id="rId48"/>
    <p:sldId id="533" r:id="rId49"/>
    <p:sldId id="476" r:id="rId50"/>
    <p:sldId id="487" r:id="rId51"/>
    <p:sldId id="541" r:id="rId52"/>
    <p:sldId id="536" r:id="rId53"/>
    <p:sldId id="550" r:id="rId5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428"/>
            <p14:sldId id="316"/>
            <p14:sldId id="437"/>
            <p14:sldId id="557"/>
            <p14:sldId id="320"/>
            <p14:sldId id="348"/>
            <p14:sldId id="569"/>
            <p14:sldId id="570"/>
            <p14:sldId id="571"/>
            <p14:sldId id="572"/>
          </p14:sldIdLst>
        </p14:section>
        <p14:section name="Data" id="{5C431F36-3D7F-4BFB-A2C6-90614511EFFF}">
          <p14:sldIdLst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0"/>
            <p14:sldId id="518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01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9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3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10" Type="http://schemas.openxmlformats.org/officeDocument/2006/relationships/image" Target="../media/image70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4.png"/><Relationship Id="rId4" Type="http://schemas.openxmlformats.org/officeDocument/2006/relationships/image" Target="../media/image7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5.e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93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" y="173346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90584" y="1791102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3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202019" y="1990630"/>
            <a:ext cx="5893966" cy="3900444"/>
          </a:xfrm>
          <a:custGeom>
            <a:avLst/>
            <a:gdLst>
              <a:gd name="connsiteX0" fmla="*/ 1403497 w 5893966"/>
              <a:gd name="connsiteY0" fmla="*/ 2592003 h 3900444"/>
              <a:gd name="connsiteX1" fmla="*/ 1095153 w 5893966"/>
              <a:gd name="connsiteY1" fmla="*/ 2953510 h 3900444"/>
              <a:gd name="connsiteX2" fmla="*/ 1403497 w 5893966"/>
              <a:gd name="connsiteY2" fmla="*/ 3315017 h 3900444"/>
              <a:gd name="connsiteX3" fmla="*/ 1711841 w 5893966"/>
              <a:gd name="connsiteY3" fmla="*/ 2953510 h 3900444"/>
              <a:gd name="connsiteX4" fmla="*/ 1403497 w 5893966"/>
              <a:gd name="connsiteY4" fmla="*/ 2592003 h 3900444"/>
              <a:gd name="connsiteX5" fmla="*/ 139106 w 5893966"/>
              <a:gd name="connsiteY5" fmla="*/ 0 h 3900444"/>
              <a:gd name="connsiteX6" fmla="*/ 5893966 w 5893966"/>
              <a:gd name="connsiteY6" fmla="*/ 0 h 3900444"/>
              <a:gd name="connsiteX7" fmla="*/ 5893966 w 5893966"/>
              <a:gd name="connsiteY7" fmla="*/ 3900444 h 3900444"/>
              <a:gd name="connsiteX8" fmla="*/ 668311 w 5893966"/>
              <a:gd name="connsiteY8" fmla="*/ 3900444 h 3900444"/>
              <a:gd name="connsiteX9" fmla="*/ 696883 w 5893966"/>
              <a:gd name="connsiteY9" fmla="*/ 3859769 h 3900444"/>
              <a:gd name="connsiteX10" fmla="*/ 733647 w 5893966"/>
              <a:gd name="connsiteY10" fmla="*/ 3719054 h 3900444"/>
              <a:gd name="connsiteX11" fmla="*/ 265814 w 5893966"/>
              <a:gd name="connsiteY11" fmla="*/ 3357547 h 3900444"/>
              <a:gd name="connsiteX12" fmla="*/ 4244 w 5893966"/>
              <a:gd name="connsiteY12" fmla="*/ 3419287 h 3900444"/>
              <a:gd name="connsiteX13" fmla="*/ 0 w 5893966"/>
              <a:gd name="connsiteY13" fmla="*/ 3421993 h 3900444"/>
              <a:gd name="connsiteX14" fmla="*/ 0 w 5893966"/>
              <a:gd name="connsiteY14" fmla="*/ 492863 h 3900444"/>
              <a:gd name="connsiteX15" fmla="*/ 6184 w 5893966"/>
              <a:gd name="connsiteY15" fmla="*/ 497795 h 3900444"/>
              <a:gd name="connsiteX16" fmla="*/ 31898 w 5893966"/>
              <a:gd name="connsiteY16" fmla="*/ 504455 h 3900444"/>
              <a:gd name="connsiteX17" fmla="*/ 159489 w 5893966"/>
              <a:gd name="connsiteY17" fmla="*/ 176629 h 3900444"/>
              <a:gd name="connsiteX18" fmla="*/ 149462 w 5893966"/>
              <a:gd name="connsiteY18" fmla="*/ 49025 h 390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93966" h="3900444">
                <a:moveTo>
                  <a:pt x="1403497" y="2592003"/>
                </a:moveTo>
                <a:cubicBezTo>
                  <a:pt x="1233203" y="2592003"/>
                  <a:pt x="1095153" y="2753855"/>
                  <a:pt x="1095153" y="2953510"/>
                </a:cubicBezTo>
                <a:cubicBezTo>
                  <a:pt x="1095153" y="3153165"/>
                  <a:pt x="1233203" y="3315017"/>
                  <a:pt x="1403497" y="3315017"/>
                </a:cubicBezTo>
                <a:cubicBezTo>
                  <a:pt x="1573791" y="3315017"/>
                  <a:pt x="1711841" y="3153165"/>
                  <a:pt x="1711841" y="2953510"/>
                </a:cubicBezTo>
                <a:cubicBezTo>
                  <a:pt x="1711841" y="2753855"/>
                  <a:pt x="1573791" y="2592003"/>
                  <a:pt x="1403497" y="2592003"/>
                </a:cubicBezTo>
                <a:close/>
                <a:moveTo>
                  <a:pt x="139106" y="0"/>
                </a:moveTo>
                <a:lnTo>
                  <a:pt x="5893966" y="0"/>
                </a:lnTo>
                <a:lnTo>
                  <a:pt x="5893966" y="3900444"/>
                </a:lnTo>
                <a:lnTo>
                  <a:pt x="668311" y="3900444"/>
                </a:lnTo>
                <a:lnTo>
                  <a:pt x="696883" y="3859769"/>
                </a:lnTo>
                <a:cubicBezTo>
                  <a:pt x="720556" y="3816519"/>
                  <a:pt x="733647" y="3768968"/>
                  <a:pt x="733647" y="3719054"/>
                </a:cubicBezTo>
                <a:cubicBezTo>
                  <a:pt x="733647" y="3519399"/>
                  <a:pt x="524191" y="3357547"/>
                  <a:pt x="265814" y="3357547"/>
                </a:cubicBezTo>
                <a:cubicBezTo>
                  <a:pt x="168923" y="3357547"/>
                  <a:pt x="78911" y="3380308"/>
                  <a:pt x="4244" y="3419287"/>
                </a:cubicBezTo>
                <a:lnTo>
                  <a:pt x="0" y="3421993"/>
                </a:lnTo>
                <a:lnTo>
                  <a:pt x="0" y="492863"/>
                </a:lnTo>
                <a:lnTo>
                  <a:pt x="6184" y="497795"/>
                </a:lnTo>
                <a:cubicBezTo>
                  <a:pt x="14490" y="502162"/>
                  <a:pt x="23090" y="504455"/>
                  <a:pt x="31898" y="504455"/>
                </a:cubicBezTo>
                <a:cubicBezTo>
                  <a:pt x="102365" y="504455"/>
                  <a:pt x="159489" y="357682"/>
                  <a:pt x="159489" y="176629"/>
                </a:cubicBezTo>
                <a:cubicBezTo>
                  <a:pt x="159489" y="131366"/>
                  <a:pt x="155919" y="88245"/>
                  <a:pt x="149462" y="49025"/>
                </a:cubicBezTo>
                <a:close/>
              </a:path>
            </a:pathLst>
          </a:cu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6457509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509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6457509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7509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/>
          </p:nvPr>
        </p:nvGraphicFramePr>
        <p:xfrm>
          <a:off x="6457509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7509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909646" y="3215287"/>
            <a:ext cx="117089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213774" y="4087262"/>
            <a:ext cx="135524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v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699591" y="4741916"/>
            <a:ext cx="23519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21414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22" name="文字方塊 21"/>
          <p:cNvSpPr txBox="1"/>
          <p:nvPr/>
        </p:nvSpPr>
        <p:spPr>
          <a:xfrm>
            <a:off x="6805669" y="1521414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251874" y="153300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30438" y="1521414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98846" y="2413593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9962707" y="2233555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947523" y="5145376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0104946" y="5246776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47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688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804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10069218" cy="1311128"/>
          </a:xfrm>
        </p:spPr>
        <p:txBody>
          <a:bodyPr/>
          <a:lstStyle/>
          <a:p>
            <a:r>
              <a:rPr lang="en-US" altLang="zh-TW" dirty="0"/>
              <a:t>Hinges Only On Ends vs Multi-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119" y="1738718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4104323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41209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1625024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199480" y="1692515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316</TotalTime>
  <Words>1006</Words>
  <Application>Microsoft Office PowerPoint</Application>
  <PresentationFormat>寬螢幕</PresentationFormat>
  <Paragraphs>472</Paragraphs>
  <Slides>50</Slides>
  <Notes>28</Notes>
  <HiddenSlides>1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0</vt:i4>
      </vt:variant>
    </vt:vector>
  </HeadingPairs>
  <TitlesOfParts>
    <vt:vector size="60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680</cp:revision>
  <dcterms:created xsi:type="dcterms:W3CDTF">2015-10-12T10:51:44Z</dcterms:created>
  <dcterms:modified xsi:type="dcterms:W3CDTF">2019-06-01T10:5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